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29260800" cy="16457613"/>
  <p:notesSz cx="6858000" cy="9144000"/>
  <p:defaultTextStyle>
    <a:defPPr>
      <a:defRPr lang="en-US"/>
    </a:defPPr>
    <a:lvl1pPr marL="0" algn="l" defTabSz="2612441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1pPr>
    <a:lvl2pPr marL="1306220" algn="l" defTabSz="2612441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2pPr>
    <a:lvl3pPr marL="2612441" algn="l" defTabSz="2612441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3pPr>
    <a:lvl4pPr marL="3918661" algn="l" defTabSz="2612441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4pPr>
    <a:lvl5pPr marL="5224882" algn="l" defTabSz="2612441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5pPr>
    <a:lvl6pPr marL="6531102" algn="l" defTabSz="2612441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6pPr>
    <a:lvl7pPr marL="7837322" algn="l" defTabSz="2612441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7pPr>
    <a:lvl8pPr marL="9143543" algn="l" defTabSz="2612441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8pPr>
    <a:lvl9pPr marL="10449763" algn="l" defTabSz="2612441" rtl="0" eaLnBrk="1" latinLnBrk="0" hangingPunct="1">
      <a:defRPr sz="5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618" y="-102"/>
      </p:cViewPr>
      <p:guideLst>
        <p:guide orient="horz" pos="5184"/>
        <p:guide pos="921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433280" y="365722"/>
            <a:ext cx="6339840" cy="1573347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7680" y="369379"/>
            <a:ext cx="21457920" cy="1572616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433280" y="4926629"/>
            <a:ext cx="6339840" cy="4388697"/>
          </a:xfrm>
        </p:spPr>
        <p:txBody>
          <a:bodyPr anchor="ctr">
            <a:normAutofit/>
          </a:bodyPr>
          <a:lstStyle>
            <a:lvl1pPr marL="0" indent="0" algn="l">
              <a:buNone/>
              <a:defRPr sz="5400">
                <a:solidFill>
                  <a:srgbClr val="FFFFFF"/>
                </a:solidFill>
              </a:defRPr>
            </a:lvl1pPr>
            <a:lvl2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65311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78373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9143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0449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463040" y="4926629"/>
            <a:ext cx="20238720" cy="4388697"/>
          </a:xfrm>
        </p:spPr>
        <p:txBody>
          <a:bodyPr/>
          <a:lstStyle>
            <a:lvl1pPr algn="r">
              <a:defRPr sz="12000" spc="429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7680" y="353532"/>
            <a:ext cx="21457920" cy="1573347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2433280" y="353532"/>
            <a:ext cx="6259347" cy="1573347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2920960" y="659069"/>
            <a:ext cx="5364480" cy="140423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63040" y="659069"/>
            <a:ext cx="19263360" cy="1404230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433280" y="365722"/>
            <a:ext cx="6339840" cy="1573347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7680" y="369379"/>
            <a:ext cx="21457920" cy="1572616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920959" y="6940796"/>
            <a:ext cx="5120643" cy="3949827"/>
          </a:xfrm>
        </p:spPr>
        <p:txBody>
          <a:bodyPr anchor="ctr"/>
          <a:lstStyle>
            <a:lvl1pPr marL="0" indent="0">
              <a:buNone/>
              <a:defRPr sz="5700">
                <a:solidFill>
                  <a:schemeClr val="bg2"/>
                </a:solidFill>
              </a:defRPr>
            </a:lvl1pPr>
            <a:lvl2pPr marL="1306220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2pPr>
            <a:lvl3pPr marL="2612441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3pPr>
            <a:lvl4pPr marL="391866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4pPr>
            <a:lvl5pPr marL="5224882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5pPr>
            <a:lvl6pPr marL="6531102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6pPr>
            <a:lvl7pPr marL="7837322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7pPr>
            <a:lvl8pPr marL="914354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8pPr>
            <a:lvl9pPr marL="10449763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1219200" y="6940796"/>
            <a:ext cx="20238720" cy="3949827"/>
          </a:xfrm>
        </p:spPr>
        <p:txBody>
          <a:bodyPr/>
          <a:lstStyle>
            <a:lvl1pPr algn="r">
              <a:defRPr sz="12000" spc="429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63040" y="4125375"/>
            <a:ext cx="12923520" cy="10576759"/>
          </a:xfr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74240" y="4125375"/>
            <a:ext cx="12923520" cy="10576759"/>
          </a:xfrm>
        </p:spPr>
        <p:txBody>
          <a:bodyPr/>
          <a:lstStyle>
            <a:lvl1pPr>
              <a:defRPr sz="8000"/>
            </a:lvl1pPr>
            <a:lvl2pPr>
              <a:defRPr sz="6900"/>
            </a:lvl2pPr>
            <a:lvl3pPr>
              <a:defRPr sz="5700"/>
            </a:lvl3pPr>
            <a:lvl4pPr>
              <a:defRPr sz="5100"/>
            </a:lvl4pPr>
            <a:lvl5pPr>
              <a:defRPr sz="5100"/>
            </a:lvl5pPr>
            <a:lvl6pPr>
              <a:defRPr sz="5100"/>
            </a:lvl6pPr>
            <a:lvl7pPr>
              <a:defRPr sz="5100"/>
            </a:lvl7pPr>
            <a:lvl8pPr>
              <a:defRPr sz="5100"/>
            </a:lvl8pPr>
            <a:lvl9pPr>
              <a:defRPr sz="5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4133452"/>
            <a:ext cx="12928602" cy="1535281"/>
          </a:xfrm>
        </p:spPr>
        <p:txBody>
          <a:bodyPr anchor="b"/>
          <a:lstStyle>
            <a:lvl1pPr marL="0" indent="0" algn="ctr">
              <a:buNone/>
              <a:defRPr sz="6900" b="0">
                <a:solidFill>
                  <a:schemeClr val="tx2"/>
                </a:solidFill>
              </a:defRPr>
            </a:lvl1pPr>
            <a:lvl2pPr marL="1306220" indent="0">
              <a:buNone/>
              <a:defRPr sz="5700" b="1"/>
            </a:lvl2pPr>
            <a:lvl3pPr marL="2612441" indent="0">
              <a:buNone/>
              <a:defRPr sz="5100" b="1"/>
            </a:lvl3pPr>
            <a:lvl4pPr marL="3918661" indent="0">
              <a:buNone/>
              <a:defRPr sz="4600" b="1"/>
            </a:lvl4pPr>
            <a:lvl5pPr marL="5224882" indent="0">
              <a:buNone/>
              <a:defRPr sz="4600" b="1"/>
            </a:lvl5pPr>
            <a:lvl6pPr marL="6531102" indent="0">
              <a:buNone/>
              <a:defRPr sz="4600" b="1"/>
            </a:lvl6pPr>
            <a:lvl7pPr marL="7837322" indent="0">
              <a:buNone/>
              <a:defRPr sz="4600" b="1"/>
            </a:lvl7pPr>
            <a:lvl8pPr marL="9143543" indent="0">
              <a:buNone/>
              <a:defRPr sz="4600" b="1"/>
            </a:lvl8pPr>
            <a:lvl9pPr marL="10449763" indent="0">
              <a:buNone/>
              <a:defRPr sz="4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63040" y="5851594"/>
            <a:ext cx="12928602" cy="8849778"/>
          </a:xfr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4864082" y="4133452"/>
            <a:ext cx="12933680" cy="1535281"/>
          </a:xfrm>
        </p:spPr>
        <p:txBody>
          <a:bodyPr anchor="b"/>
          <a:lstStyle>
            <a:lvl1pPr marL="0" indent="0" algn="ctr">
              <a:buNone/>
              <a:defRPr sz="6900" b="0">
                <a:solidFill>
                  <a:schemeClr val="tx2"/>
                </a:solidFill>
              </a:defRPr>
            </a:lvl1pPr>
            <a:lvl2pPr marL="1306220" indent="0">
              <a:buNone/>
              <a:defRPr sz="5700" b="1"/>
            </a:lvl2pPr>
            <a:lvl3pPr marL="2612441" indent="0">
              <a:buNone/>
              <a:defRPr sz="5100" b="1"/>
            </a:lvl3pPr>
            <a:lvl4pPr marL="3918661" indent="0">
              <a:buNone/>
              <a:defRPr sz="4600" b="1"/>
            </a:lvl4pPr>
            <a:lvl5pPr marL="5224882" indent="0">
              <a:buNone/>
              <a:defRPr sz="4600" b="1"/>
            </a:lvl5pPr>
            <a:lvl6pPr marL="6531102" indent="0">
              <a:buNone/>
              <a:defRPr sz="4600" b="1"/>
            </a:lvl6pPr>
            <a:lvl7pPr marL="7837322" indent="0">
              <a:buNone/>
              <a:defRPr sz="4600" b="1"/>
            </a:lvl7pPr>
            <a:lvl8pPr marL="9143543" indent="0">
              <a:buNone/>
              <a:defRPr sz="4600" b="1"/>
            </a:lvl8pPr>
            <a:lvl9pPr marL="10449763" indent="0">
              <a:buNone/>
              <a:defRPr sz="4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4864082" y="5851594"/>
            <a:ext cx="12933680" cy="8849778"/>
          </a:xfrm>
        </p:spPr>
        <p:txBody>
          <a:bodyPr/>
          <a:lstStyle>
            <a:lvl1pPr>
              <a:defRPr sz="6900"/>
            </a:lvl1pPr>
            <a:lvl2pPr>
              <a:defRPr sz="5700"/>
            </a:lvl2pPr>
            <a:lvl3pPr>
              <a:defRPr sz="5100"/>
            </a:lvl3pPr>
            <a:lvl4pPr>
              <a:defRPr sz="4600"/>
            </a:lvl4pPr>
            <a:lvl5pPr>
              <a:defRPr sz="4600"/>
            </a:lvl5pPr>
            <a:lvl6pPr>
              <a:defRPr sz="4600"/>
            </a:lvl6pPr>
            <a:lvl7pPr>
              <a:defRPr sz="4600"/>
            </a:lvl7pPr>
            <a:lvl8pPr>
              <a:defRPr sz="4600"/>
            </a:lvl8pPr>
            <a:lvl9pPr>
              <a:defRPr sz="4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87680" y="362171"/>
            <a:ext cx="28261766" cy="1573347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29260800" cy="1645761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2433280" y="362068"/>
            <a:ext cx="6339840" cy="1573347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487680" y="365725"/>
            <a:ext cx="21457920" cy="157261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0720" y="731451"/>
            <a:ext cx="18775680" cy="14046117"/>
          </a:xfrm>
        </p:spPr>
        <p:txBody>
          <a:bodyPr/>
          <a:lstStyle>
            <a:lvl1pPr>
              <a:defRPr sz="9100"/>
            </a:lvl1pPr>
            <a:lvl2pPr>
              <a:defRPr sz="8000"/>
            </a:lvl2pPr>
            <a:lvl3pPr>
              <a:defRPr sz="6900"/>
            </a:lvl3pPr>
            <a:lvl4pPr>
              <a:defRPr sz="5700"/>
            </a:lvl4pPr>
            <a:lvl5pPr>
              <a:defRPr sz="5700"/>
            </a:lvl5pPr>
            <a:lvl6pPr>
              <a:defRPr sz="5700"/>
            </a:lvl6pPr>
            <a:lvl7pPr>
              <a:defRPr sz="5700"/>
            </a:lvl7pPr>
            <a:lvl8pPr>
              <a:defRPr sz="5700"/>
            </a:lvl8pPr>
            <a:lvl9pPr>
              <a:defRPr sz="5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911207" y="5112832"/>
            <a:ext cx="5354726" cy="6758593"/>
          </a:xfrm>
        </p:spPr>
        <p:txBody>
          <a:bodyPr tIns="0"/>
          <a:lstStyle>
            <a:lvl1pPr marL="0" indent="0">
              <a:buNone/>
              <a:defRPr sz="4000">
                <a:solidFill>
                  <a:srgbClr val="FFFFFF"/>
                </a:solidFill>
              </a:defRPr>
            </a:lvl1pPr>
            <a:lvl2pPr marL="1306220" indent="0">
              <a:buNone/>
              <a:defRPr sz="3400"/>
            </a:lvl2pPr>
            <a:lvl3pPr marL="2612441" indent="0">
              <a:buNone/>
              <a:defRPr sz="2900"/>
            </a:lvl3pPr>
            <a:lvl4pPr marL="3918661" indent="0">
              <a:buNone/>
              <a:defRPr sz="2600"/>
            </a:lvl4pPr>
            <a:lvl5pPr marL="5224882" indent="0">
              <a:buNone/>
              <a:defRPr sz="2600"/>
            </a:lvl5pPr>
            <a:lvl6pPr marL="6531102" indent="0">
              <a:buNone/>
              <a:defRPr sz="2600"/>
            </a:lvl6pPr>
            <a:lvl7pPr marL="7837322" indent="0">
              <a:buNone/>
              <a:defRPr sz="2600"/>
            </a:lvl7pPr>
            <a:lvl8pPr marL="9143543" indent="0">
              <a:buNone/>
              <a:defRPr sz="2600"/>
            </a:lvl8pPr>
            <a:lvl9pPr marL="10449763" indent="0">
              <a:buNone/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22911206" y="1097174"/>
            <a:ext cx="5362112" cy="4015658"/>
          </a:xfrm>
        </p:spPr>
        <p:txBody>
          <a:bodyPr anchor="b"/>
          <a:lstStyle>
            <a:lvl1pPr algn="l">
              <a:defRPr sz="5700" spc="429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29260800" cy="1645761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22433280" y="362068"/>
            <a:ext cx="6339840" cy="157334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87680" y="365725"/>
            <a:ext cx="21457920" cy="15726164"/>
          </a:xfrm>
        </p:spPr>
        <p:txBody>
          <a:bodyPr anchor="ctr"/>
          <a:lstStyle>
            <a:lvl1pPr marL="0" indent="0" algn="ctr">
              <a:buNone/>
              <a:defRPr sz="9100"/>
            </a:lvl1pPr>
            <a:lvl2pPr marL="1306220" indent="0">
              <a:buNone/>
              <a:defRPr sz="8000"/>
            </a:lvl2pPr>
            <a:lvl3pPr marL="2612441" indent="0">
              <a:buNone/>
              <a:defRPr sz="6900"/>
            </a:lvl3pPr>
            <a:lvl4pPr marL="3918661" indent="0">
              <a:buNone/>
              <a:defRPr sz="5700"/>
            </a:lvl4pPr>
            <a:lvl5pPr marL="5224882" indent="0">
              <a:buNone/>
              <a:defRPr sz="5700"/>
            </a:lvl5pPr>
            <a:lvl6pPr marL="6531102" indent="0">
              <a:buNone/>
              <a:defRPr sz="5700"/>
            </a:lvl6pPr>
            <a:lvl7pPr marL="7837322" indent="0">
              <a:buNone/>
              <a:defRPr sz="5700"/>
            </a:lvl7pPr>
            <a:lvl8pPr marL="9143543" indent="0">
              <a:buNone/>
              <a:defRPr sz="5700"/>
            </a:lvl8pPr>
            <a:lvl9pPr marL="10449763" indent="0">
              <a:buNone/>
              <a:defRPr sz="57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920960" y="5120146"/>
            <a:ext cx="5364480" cy="7131632"/>
          </a:xfrm>
        </p:spPr>
        <p:txBody>
          <a:bodyPr tIns="0"/>
          <a:lstStyle>
            <a:lvl1pPr marL="0" indent="0">
              <a:buNone/>
              <a:defRPr sz="4000">
                <a:solidFill>
                  <a:schemeClr val="tx1"/>
                </a:solidFill>
              </a:defRPr>
            </a:lvl1pPr>
            <a:lvl2pPr marL="1306220" indent="0">
              <a:buNone/>
              <a:defRPr sz="3400"/>
            </a:lvl2pPr>
            <a:lvl3pPr marL="2612441" indent="0">
              <a:buNone/>
              <a:defRPr sz="2900"/>
            </a:lvl3pPr>
            <a:lvl4pPr marL="3918661" indent="0">
              <a:buNone/>
              <a:defRPr sz="2600"/>
            </a:lvl4pPr>
            <a:lvl5pPr marL="5224882" indent="0">
              <a:buNone/>
              <a:defRPr sz="2600"/>
            </a:lvl5pPr>
            <a:lvl6pPr marL="6531102" indent="0">
              <a:buNone/>
              <a:defRPr sz="2600"/>
            </a:lvl6pPr>
            <a:lvl7pPr marL="7837322" indent="0">
              <a:buNone/>
              <a:defRPr sz="2600"/>
            </a:lvl7pPr>
            <a:lvl8pPr marL="9143543" indent="0">
              <a:buNone/>
              <a:defRPr sz="2600"/>
            </a:lvl8pPr>
            <a:lvl9pPr marL="10449763" indent="0">
              <a:buNone/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2920960" y="1104488"/>
            <a:ext cx="5364480" cy="4015658"/>
          </a:xfrm>
        </p:spPr>
        <p:txBody>
          <a:bodyPr anchor="b"/>
          <a:lstStyle>
            <a:lvl1pPr algn="l">
              <a:defRPr sz="5700" spc="429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87680" y="3923552"/>
            <a:ext cx="28261766" cy="1210797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7679" y="365726"/>
            <a:ext cx="28204950" cy="323116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61244" tIns="130622" rIns="261244" bIns="130622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853950"/>
            <a:ext cx="26820032" cy="2530302"/>
          </a:xfrm>
          <a:prstGeom prst="rect">
            <a:avLst/>
          </a:prstGeom>
        </p:spPr>
        <p:txBody>
          <a:bodyPr vert="horz" lIns="261244" tIns="130622" rIns="261244" bIns="130622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8" y="4125373"/>
            <a:ext cx="26905258" cy="10576759"/>
          </a:xfrm>
          <a:prstGeom prst="rect">
            <a:avLst/>
          </a:prstGeom>
        </p:spPr>
        <p:txBody>
          <a:bodyPr vert="horz" lIns="261244" tIns="130622" rIns="261244" bIns="13062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86842" y="15253769"/>
            <a:ext cx="6827520" cy="658305"/>
          </a:xfrm>
          <a:prstGeom prst="rect">
            <a:avLst/>
          </a:prstGeom>
        </p:spPr>
        <p:txBody>
          <a:bodyPr vert="horz" lIns="261244" tIns="130622" rIns="261244" bIns="130622" rtlCol="0" anchor="ctr"/>
          <a:lstStyle>
            <a:lvl1pPr algn="l">
              <a:defRPr sz="31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753600" y="15253769"/>
            <a:ext cx="10728960" cy="658305"/>
          </a:xfrm>
          <a:prstGeom prst="rect">
            <a:avLst/>
          </a:prstGeom>
        </p:spPr>
        <p:txBody>
          <a:bodyPr vert="horz" lIns="261244" tIns="130622" rIns="261244" bIns="130622" rtlCol="0" anchor="ctr"/>
          <a:lstStyle>
            <a:lvl1pPr algn="ctr">
              <a:defRPr sz="31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6350976" y="15250721"/>
            <a:ext cx="1865491" cy="658305"/>
          </a:xfrm>
          <a:prstGeom prst="rect">
            <a:avLst/>
          </a:prstGeom>
          <a:ln w="19050">
            <a:noFill/>
          </a:ln>
        </p:spPr>
        <p:txBody>
          <a:bodyPr vert="horz" lIns="261244" tIns="130622" rIns="261244" bIns="130622" rtlCol="0" anchor="ctr"/>
          <a:lstStyle>
            <a:lvl1pPr algn="ctr">
              <a:defRPr sz="31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2612441" rtl="0" eaLnBrk="1" latinLnBrk="0" hangingPunct="1">
        <a:spcBef>
          <a:spcPct val="0"/>
        </a:spcBef>
        <a:buNone/>
        <a:defRPr sz="9100" kern="1200" cap="all" spc="571" baseline="0">
          <a:ln>
            <a:noFill/>
          </a:ln>
          <a:solidFill>
            <a:schemeClr val="bg1"/>
          </a:solidFill>
          <a:effectLst/>
          <a:latin typeface="+mj-lt"/>
          <a:ea typeface="+mj-ea"/>
          <a:cs typeface="+mj-cs"/>
        </a:defRPr>
      </a:lvl1pPr>
    </p:titleStyle>
    <p:bodyStyle>
      <a:lvl1pPr marL="783732" indent="-653110" algn="l" defTabSz="2612441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sz="5700" kern="1200" spc="429" baseline="0">
          <a:solidFill>
            <a:schemeClr val="tx2"/>
          </a:solidFill>
          <a:latin typeface="+mn-lt"/>
          <a:ea typeface="+mn-ea"/>
          <a:cs typeface="+mn-cs"/>
        </a:defRPr>
      </a:lvl1pPr>
      <a:lvl2pPr marL="1567464" indent="-522488" algn="l" defTabSz="2612441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5100" kern="1200" spc="286" baseline="0">
          <a:solidFill>
            <a:schemeClr val="tx2"/>
          </a:solidFill>
          <a:latin typeface="+mn-lt"/>
          <a:ea typeface="+mn-ea"/>
          <a:cs typeface="+mn-cs"/>
        </a:defRPr>
      </a:lvl2pPr>
      <a:lvl3pPr marL="2351197" indent="-522488" algn="l" defTabSz="2612441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4600" kern="1200" spc="286" baseline="0">
          <a:solidFill>
            <a:schemeClr val="tx2"/>
          </a:solidFill>
          <a:latin typeface="+mn-lt"/>
          <a:ea typeface="+mn-ea"/>
          <a:cs typeface="+mn-cs"/>
        </a:defRPr>
      </a:lvl3pPr>
      <a:lvl4pPr marL="3134929" indent="-522488" algn="l" defTabSz="2612441" rtl="0" eaLnBrk="1" latinLnBrk="0" hangingPunct="1">
        <a:spcBef>
          <a:spcPct val="20000"/>
        </a:spcBef>
        <a:buClr>
          <a:schemeClr val="accent4"/>
        </a:buClr>
        <a:buFont typeface="Wingdings" pitchFamily="2" charset="2"/>
        <a:buChar char="§"/>
        <a:defRPr sz="4000" kern="1200">
          <a:solidFill>
            <a:schemeClr val="tx2"/>
          </a:solidFill>
          <a:latin typeface="+mn-lt"/>
          <a:ea typeface="+mn-ea"/>
          <a:cs typeface="+mn-cs"/>
        </a:defRPr>
      </a:lvl4pPr>
      <a:lvl5pPr marL="3657417" indent="-522488" algn="l" defTabSz="2612441" rtl="0" eaLnBrk="1" latinLnBrk="0" hangingPunct="1">
        <a:spcBef>
          <a:spcPct val="20000"/>
        </a:spcBef>
        <a:buClr>
          <a:schemeClr val="accent6"/>
        </a:buClr>
        <a:buFont typeface="Wingdings" pitchFamily="2" charset="2"/>
        <a:buChar char="§"/>
        <a:defRPr sz="3700" kern="1200" spc="286" baseline="0">
          <a:solidFill>
            <a:schemeClr val="tx2"/>
          </a:solidFill>
          <a:latin typeface="+mn-lt"/>
          <a:ea typeface="+mn-ea"/>
          <a:cs typeface="+mn-cs"/>
        </a:defRPr>
      </a:lvl5pPr>
      <a:lvl6pPr marL="4441149" indent="-522488" algn="l" defTabSz="2612441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3400" kern="1200">
          <a:solidFill>
            <a:schemeClr val="tx2"/>
          </a:solidFill>
          <a:latin typeface="+mn-lt"/>
          <a:ea typeface="+mn-ea"/>
          <a:cs typeface="+mn-cs"/>
        </a:defRPr>
      </a:lvl6pPr>
      <a:lvl7pPr marL="5224882" indent="-522488" algn="l" defTabSz="2612441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3400" kern="1200">
          <a:solidFill>
            <a:schemeClr val="tx2"/>
          </a:solidFill>
          <a:latin typeface="+mn-lt"/>
          <a:ea typeface="+mn-ea"/>
          <a:cs typeface="+mn-cs"/>
        </a:defRPr>
      </a:lvl7pPr>
      <a:lvl8pPr marL="6008614" indent="-522488" algn="l" defTabSz="2612441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3400" kern="1200">
          <a:solidFill>
            <a:schemeClr val="tx2"/>
          </a:solidFill>
          <a:latin typeface="+mn-lt"/>
          <a:ea typeface="+mn-ea"/>
          <a:cs typeface="+mn-cs"/>
        </a:defRPr>
      </a:lvl8pPr>
      <a:lvl9pPr marL="6792346" indent="-522488" algn="l" defTabSz="2612441" rtl="0" eaLnBrk="1" latinLnBrk="0" hangingPunct="1">
        <a:spcBef>
          <a:spcPct val="20000"/>
        </a:spcBef>
        <a:buClr>
          <a:schemeClr val="accent5"/>
        </a:buClr>
        <a:buFont typeface="Wingdings" pitchFamily="2" charset="2"/>
        <a:buChar char="§"/>
        <a:defRPr sz="3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612441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306220" algn="l" defTabSz="2612441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2pPr>
      <a:lvl3pPr marL="2612441" algn="l" defTabSz="2612441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3pPr>
      <a:lvl4pPr marL="3918661" algn="l" defTabSz="2612441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4pPr>
      <a:lvl5pPr marL="5224882" algn="l" defTabSz="2612441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5pPr>
      <a:lvl6pPr marL="6531102" algn="l" defTabSz="2612441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6pPr>
      <a:lvl7pPr marL="7837322" algn="l" defTabSz="2612441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7pPr>
      <a:lvl8pPr marL="9143543" algn="l" defTabSz="2612441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8pPr>
      <a:lvl9pPr marL="10449763" algn="l" defTabSz="2612441" rtl="0" eaLnBrk="1" latinLnBrk="0" hangingPunct="1">
        <a:defRPr sz="5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6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Substituent text 2">
            <a:extLst>
              <a:ext uri="{FF2B5EF4-FFF2-40B4-BE49-F238E27FC236}">
                <a16:creationId xmlns="" xmlns:a16="http://schemas.microsoft.com/office/drawing/2014/main" id="{B4E3EB49-F748-413D-8F2F-26758FFB9925}"/>
              </a:ext>
            </a:extLst>
          </p:cNvPr>
          <p:cNvSpPr txBox="1">
            <a:spLocks/>
          </p:cNvSpPr>
          <p:nvPr/>
        </p:nvSpPr>
        <p:spPr>
          <a:xfrm>
            <a:off x="577570" y="2574177"/>
            <a:ext cx="6502660" cy="55604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lIns="261244" tIns="130622" rIns="261244" bIns="130622" rtlCol="0" anchor="ctr"/>
          <a:lstStyle>
            <a:defPPr>
              <a:defRPr lang="en-US"/>
            </a:defPPr>
            <a:lvl1pPr marL="0" algn="l" defTabSz="2612441" rtl="0" eaLnBrk="1" latinLnBrk="0" hangingPunct="1">
              <a:defRPr sz="3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306220" algn="l" defTabSz="2612441" rtl="0" eaLnBrk="1" latinLnBrk="0" hangingPunct="1">
              <a:defRPr sz="5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612441" algn="l" defTabSz="2612441" rtl="0" eaLnBrk="1" latinLnBrk="0" hangingPunct="1">
              <a:defRPr sz="5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918661" algn="l" defTabSz="2612441" rtl="0" eaLnBrk="1" latinLnBrk="0" hangingPunct="1">
              <a:defRPr sz="5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224882" algn="l" defTabSz="2612441" rtl="0" eaLnBrk="1" latinLnBrk="0" hangingPunct="1">
              <a:defRPr sz="5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6531102" algn="l" defTabSz="2612441" rtl="0" eaLnBrk="1" latinLnBrk="0" hangingPunct="1">
              <a:defRPr sz="5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7837322" algn="l" defTabSz="2612441" rtl="0" eaLnBrk="1" latinLnBrk="0" hangingPunct="1">
              <a:defRPr sz="5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143543" algn="l" defTabSz="2612441" rtl="0" eaLnBrk="1" latinLnBrk="0" hangingPunct="1">
              <a:defRPr sz="5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0449763" algn="l" defTabSz="2612441" rtl="0" eaLnBrk="1" latinLnBrk="0" hangingPunct="1">
              <a:defRPr sz="5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u="sng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2800" b="1" u="sng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Substituent text 4">
            <a:extLst>
              <a:ext uri="{FF2B5EF4-FFF2-40B4-BE49-F238E27FC236}">
                <a16:creationId xmlns="" xmlns:a16="http://schemas.microsoft.com/office/drawing/2014/main" id="{CCFD531E-33C4-4396-88CF-5AC2659D4E2C}"/>
              </a:ext>
            </a:extLst>
          </p:cNvPr>
          <p:cNvSpPr txBox="1">
            <a:spLocks/>
          </p:cNvSpPr>
          <p:nvPr/>
        </p:nvSpPr>
        <p:spPr>
          <a:xfrm>
            <a:off x="375687" y="7089437"/>
            <a:ext cx="6699249" cy="2475398"/>
          </a:xfrm>
          <a:prstGeom prst="rect">
            <a:avLst/>
          </a:prstGeom>
        </p:spPr>
        <p:txBody>
          <a:bodyPr vert="horz" lIns="261244" tIns="130622" rIns="261244" bIns="130622" rtlCol="0" anchor="ctr"/>
          <a:lstStyle>
            <a:defPPr>
              <a:defRPr lang="en-US"/>
            </a:defPPr>
            <a:lvl1pPr marL="0" algn="ctr" defTabSz="2612441" rtl="0" eaLnBrk="1" latinLnBrk="0" hangingPunct="1">
              <a:defRPr sz="3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306220" algn="l" defTabSz="2612441" rtl="0" eaLnBrk="1" latinLnBrk="0" hangingPunct="1">
              <a:defRPr sz="5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612441" algn="l" defTabSz="2612441" rtl="0" eaLnBrk="1" latinLnBrk="0" hangingPunct="1">
              <a:defRPr sz="5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918661" algn="l" defTabSz="2612441" rtl="0" eaLnBrk="1" latinLnBrk="0" hangingPunct="1">
              <a:defRPr sz="5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5224882" algn="l" defTabSz="2612441" rtl="0" eaLnBrk="1" latinLnBrk="0" hangingPunct="1">
              <a:defRPr sz="5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6531102" algn="l" defTabSz="2612441" rtl="0" eaLnBrk="1" latinLnBrk="0" hangingPunct="1">
              <a:defRPr sz="5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837322" algn="l" defTabSz="2612441" rtl="0" eaLnBrk="1" latinLnBrk="0" hangingPunct="1">
              <a:defRPr sz="5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9143543" algn="l" defTabSz="2612441" rtl="0" eaLnBrk="1" latinLnBrk="0" hangingPunct="1">
              <a:defRPr sz="5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0449763" algn="l" defTabSz="2612441" rtl="0" eaLnBrk="1" latinLnBrk="0" hangingPunct="1">
              <a:defRPr sz="5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360000" algn="just"/>
            <a:r>
              <a:rPr lang="en-US" altLang="en-US" sz="2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ree PTZ derivatives were obtained using three different synthetic routes. The first derivative was obtained by direct alkylation of a tosylated poly(ethylene glycol)PEG chain resulting the (PP) compound. The  other two were synthesized by grafting the PEG chain </a:t>
            </a:r>
            <a:r>
              <a:rPr lang="en-US" altLang="en-US" sz="2200" i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a</a:t>
            </a:r>
            <a:r>
              <a:rPr lang="en-US" altLang="en-US" sz="2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n ester function (PPO), and an amide function (PPN), respectively</a:t>
            </a:r>
            <a:r>
              <a:rPr lang="en-US" altLang="en-US" sz="220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en-US" sz="2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Substituent text 5">
            <a:extLst>
              <a:ext uri="{FF2B5EF4-FFF2-40B4-BE49-F238E27FC236}">
                <a16:creationId xmlns="" xmlns:a16="http://schemas.microsoft.com/office/drawing/2014/main" id="{3515FC08-6EB1-406A-AB2A-26CC5C5A6C3D}"/>
              </a:ext>
            </a:extLst>
          </p:cNvPr>
          <p:cNvSpPr txBox="1">
            <a:spLocks/>
          </p:cNvSpPr>
          <p:nvPr/>
        </p:nvSpPr>
        <p:spPr>
          <a:xfrm>
            <a:off x="536317" y="6594208"/>
            <a:ext cx="6543912" cy="53640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>
            <a:lvl1pPr marL="979665" indent="-979665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22608" indent="-816388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326555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69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457177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87799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718421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849043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79665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110287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b="1" u="sng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2800" b="1" u="sng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Substituent text 7">
            <a:extLst>
              <a:ext uri="{FF2B5EF4-FFF2-40B4-BE49-F238E27FC236}">
                <a16:creationId xmlns="" xmlns:a16="http://schemas.microsoft.com/office/drawing/2014/main" id="{DE2C266F-FDAA-4A74-A101-CD5ED51CEC68}"/>
              </a:ext>
            </a:extLst>
          </p:cNvPr>
          <p:cNvSpPr txBox="1">
            <a:spLocks/>
          </p:cNvSpPr>
          <p:nvPr/>
        </p:nvSpPr>
        <p:spPr>
          <a:xfrm>
            <a:off x="7408506" y="2513806"/>
            <a:ext cx="14352179" cy="56263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>
            <a:lvl1pPr marL="979665" indent="-979665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22608" indent="-816388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326555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69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457177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87799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718421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849043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79665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110287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b="1" u="sng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sults and discussions</a:t>
            </a:r>
            <a:endParaRPr lang="en-US" sz="2800" b="1" u="sng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Substituent text 8">
            <a:extLst>
              <a:ext uri="{FF2B5EF4-FFF2-40B4-BE49-F238E27FC236}">
                <a16:creationId xmlns="" xmlns:a16="http://schemas.microsoft.com/office/drawing/2014/main" id="{A5675D7E-132C-40E7-8C3C-EE0B4F982C58}"/>
              </a:ext>
            </a:extLst>
          </p:cNvPr>
          <p:cNvSpPr txBox="1">
            <a:spLocks/>
          </p:cNvSpPr>
          <p:nvPr/>
        </p:nvSpPr>
        <p:spPr>
          <a:xfrm>
            <a:off x="21986614" y="7333201"/>
            <a:ext cx="6698012" cy="53640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>
            <a:lvl1pPr marL="979665" indent="-979665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22608" indent="-816388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326555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69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457177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87799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718421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849043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79665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110287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b="1" u="sng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2800" b="1" u="sng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Substituent text 9">
            <a:extLst>
              <a:ext uri="{FF2B5EF4-FFF2-40B4-BE49-F238E27FC236}">
                <a16:creationId xmlns="" xmlns:a16="http://schemas.microsoft.com/office/drawing/2014/main" id="{0CD8F5A0-714D-4FFC-8682-09AE0F3ADE03}"/>
              </a:ext>
            </a:extLst>
          </p:cNvPr>
          <p:cNvSpPr txBox="1">
            <a:spLocks/>
          </p:cNvSpPr>
          <p:nvPr/>
        </p:nvSpPr>
        <p:spPr>
          <a:xfrm>
            <a:off x="22007425" y="7908230"/>
            <a:ext cx="6748585" cy="3513916"/>
          </a:xfrm>
          <a:prstGeom prst="rect">
            <a:avLst/>
          </a:prstGeom>
        </p:spPr>
        <p:txBody>
          <a:bodyPr/>
          <a:lstStyle>
            <a:lvl1pPr marL="979665" indent="-979665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122608" indent="-816388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26555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6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7177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587799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718421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849043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979665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110287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/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Three PEGylated phenothiazines were synthesized and their structure was confirmed by FTIR and </a:t>
            </a:r>
            <a:r>
              <a:rPr lang="en-US" sz="2200" baseline="30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H-NMR spectroscopy.</a:t>
            </a:r>
          </a:p>
          <a:p>
            <a:pPr marL="342900" indent="-342900" algn="just"/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They presented slight luminescence.</a:t>
            </a:r>
          </a:p>
          <a:p>
            <a:pPr marL="342900" indent="-342900" algn="just"/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Because of the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PEG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content the compounds were water soluble, and due to their amphiphilic nature they formed aggregates through self assembling.</a:t>
            </a:r>
          </a:p>
          <a:p>
            <a:pPr marL="342900" indent="-342900" algn="just"/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The new compounds were biocompatible and two of them presented good antitumor activity.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Substituent text 10">
            <a:extLst>
              <a:ext uri="{FF2B5EF4-FFF2-40B4-BE49-F238E27FC236}">
                <a16:creationId xmlns="" xmlns:a16="http://schemas.microsoft.com/office/drawing/2014/main" id="{7AA7E917-9136-460D-B886-E30E2E096935}"/>
              </a:ext>
            </a:extLst>
          </p:cNvPr>
          <p:cNvSpPr txBox="1">
            <a:spLocks/>
          </p:cNvSpPr>
          <p:nvPr/>
        </p:nvSpPr>
        <p:spPr>
          <a:xfrm>
            <a:off x="21979248" y="11384303"/>
            <a:ext cx="6698012" cy="53640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>
            <a:lvl1pPr marL="979665" indent="-979665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22608" indent="-816388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326555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69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457177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87799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718421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849043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79665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110287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b="1" u="sng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2800" b="1" u="sng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Substituent text 11">
            <a:extLst>
              <a:ext uri="{FF2B5EF4-FFF2-40B4-BE49-F238E27FC236}">
                <a16:creationId xmlns="" xmlns:a16="http://schemas.microsoft.com/office/drawing/2014/main" id="{9148B034-5F72-4808-89E2-C08C728E9FD5}"/>
              </a:ext>
            </a:extLst>
          </p:cNvPr>
          <p:cNvSpPr txBox="1">
            <a:spLocks/>
          </p:cNvSpPr>
          <p:nvPr/>
        </p:nvSpPr>
        <p:spPr>
          <a:xfrm>
            <a:off x="22007425" y="11982900"/>
            <a:ext cx="6701367" cy="1866000"/>
          </a:xfrm>
          <a:prstGeom prst="rect">
            <a:avLst/>
          </a:prstGeom>
        </p:spPr>
        <p:txBody>
          <a:bodyPr/>
          <a:lstStyle>
            <a:lvl1pPr marL="979665" indent="-979665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122608" indent="-816388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26555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6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7177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587799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718421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849043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979665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110287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[1] S. Ahmadian, V. Panahi-Azar, M. A. A. Fakhree, W. E. Acree, Jr., A. Jouyban, J. Chem. Eng. Data. 56, 4352–4355 (2011)</a:t>
            </a:r>
          </a:p>
          <a:p>
            <a:pPr algn="just"/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[2] S. Cibotaru, A. I. Sandu, D. Belei, L. Marin, Mater. Sci. Eng. C. 116 111216 (2020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Substituent text 12">
            <a:extLst>
              <a:ext uri="{FF2B5EF4-FFF2-40B4-BE49-F238E27FC236}">
                <a16:creationId xmlns="" xmlns:a16="http://schemas.microsoft.com/office/drawing/2014/main" id="{C1BBF72F-E6C2-4CD7-8FE3-A1A1958B720F}"/>
              </a:ext>
            </a:extLst>
          </p:cNvPr>
          <p:cNvSpPr txBox="1">
            <a:spLocks/>
          </p:cNvSpPr>
          <p:nvPr/>
        </p:nvSpPr>
        <p:spPr>
          <a:xfrm>
            <a:off x="22007346" y="13926140"/>
            <a:ext cx="6698012" cy="55995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>
            <a:lvl1pPr marL="979665" indent="-979665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22608" indent="-816388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326555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69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457177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587799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718421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849043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979665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110287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b="1" u="sng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cknowledgment </a:t>
            </a:r>
            <a:endParaRPr lang="en-US" sz="2800" b="1" u="sng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Substituent text 13">
            <a:extLst>
              <a:ext uri="{FF2B5EF4-FFF2-40B4-BE49-F238E27FC236}">
                <a16:creationId xmlns="" xmlns:a16="http://schemas.microsoft.com/office/drawing/2014/main" id="{F6E8D6D0-EA69-4106-B6F6-11A17A560C3B}"/>
              </a:ext>
            </a:extLst>
          </p:cNvPr>
          <p:cNvSpPr txBox="1">
            <a:spLocks/>
          </p:cNvSpPr>
          <p:nvPr/>
        </p:nvSpPr>
        <p:spPr>
          <a:xfrm>
            <a:off x="22054644" y="14486090"/>
            <a:ext cx="6701366" cy="1459735"/>
          </a:xfrm>
          <a:prstGeom prst="rect">
            <a:avLst/>
          </a:prstGeom>
        </p:spPr>
        <p:txBody>
          <a:bodyPr/>
          <a:lstStyle>
            <a:lvl1pPr marL="979665" indent="-979665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122608" indent="-816388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26555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6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7177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587799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718421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849043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979665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110287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This work was supported by a project financed through a Romanian National Authority for Scientific Research MEN – UEFISCDI, grant project PN-III-P4-ID-PCCF-2016-0050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8335" y="3641345"/>
            <a:ext cx="4294146" cy="2775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1225" y="3437252"/>
            <a:ext cx="3927294" cy="2832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149" y="7204584"/>
            <a:ext cx="3377406" cy="294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807" y="10855592"/>
            <a:ext cx="3160091" cy="2752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7375" y="10766090"/>
            <a:ext cx="3882075" cy="2103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9247" y="4416971"/>
            <a:ext cx="3375033" cy="2484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11898" y="4416971"/>
            <a:ext cx="3468816" cy="2484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4821" y="9619863"/>
            <a:ext cx="2010040" cy="970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3726" y="13548168"/>
            <a:ext cx="1226944" cy="1121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502" y="345571"/>
            <a:ext cx="18097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97" y="348998"/>
            <a:ext cx="1813104" cy="1802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3469" y="13548168"/>
            <a:ext cx="1218032" cy="1121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01211"/>
              </p:ext>
            </p:extLst>
          </p:nvPr>
        </p:nvGraphicFramePr>
        <p:xfrm>
          <a:off x="1347788" y="9586118"/>
          <a:ext cx="5119687" cy="466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15" imgW="5120259" imgH="4663059" progId="ChemDraw.Document.6.0">
                  <p:embed/>
                </p:oleObj>
              </mc:Choice>
              <mc:Fallback>
                <p:oleObj name="CS ChemDraw Drawing" r:id="rId15" imgW="5120259" imgH="46630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7788" y="9586118"/>
                        <a:ext cx="5119687" cy="466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" name="Picture 1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161" y="9643326"/>
            <a:ext cx="2016902" cy="970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4" name="TextBox 83"/>
          <p:cNvSpPr txBox="1"/>
          <p:nvPr/>
        </p:nvSpPr>
        <p:spPr>
          <a:xfrm>
            <a:off x="5126371" y="10109270"/>
            <a:ext cx="5421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O</a:t>
            </a:r>
            <a:endParaRPr lang="en-US" sz="1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783469" y="10109271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N</a:t>
            </a:r>
            <a:endParaRPr lang="en-US" sz="1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462562" y="10109271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endParaRPr lang="en-US" sz="1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928920" y="10141275"/>
            <a:ext cx="5421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O</a:t>
            </a:r>
            <a:endParaRPr lang="en-US" sz="1400" b="1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586018" y="10141276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N</a:t>
            </a:r>
            <a:endParaRPr lang="en-US" sz="1400" b="1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301686" y="10141276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endParaRPr lang="en-US" sz="1400" b="1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88198" y="14630856"/>
            <a:ext cx="64115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0000" algn="just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three compounds were characterized by spectroscopic, optical and morphological methods. Their biological activity was evaluated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vitr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DF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ell lines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720941" y="10544154"/>
            <a:ext cx="2593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2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ompounds water solution under UV light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375687" y="10563204"/>
            <a:ext cx="28334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ompounds water solution under natural light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1800286" y="3579052"/>
            <a:ext cx="600361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0000" algn="just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successful synthesis of the compounds was confirmed by FTIR and NMR spectroscopy. The FTIR spectra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(Fig. 3)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displayed the characteristic vibrations of the main groups present in the final compounds. The NMR spectra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(Fig. 4)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showed the disappearance of th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emical shifting characteristic to the hydrogen linked to the nitrogen atom of phenothiazine, and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chemical shifting characteristic to the new synthesized compounds in the right ratio of their integrals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722659" y="6267203"/>
            <a:ext cx="3836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3. 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IR  spectra of PEGylated compounds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680636" y="14214852"/>
            <a:ext cx="43765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me 1.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ynthesis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PEGylated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derivatives</a:t>
            </a:r>
            <a:r>
              <a:rPr lang="en-US" sz="1600" dirty="0"/>
              <a:t>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408506" y="3206420"/>
            <a:ext cx="3780202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al characterization</a:t>
            </a:r>
            <a:endParaRPr lang="en-US" sz="24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7923703" y="6274945"/>
            <a:ext cx="3836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4. </a:t>
            </a:r>
            <a:r>
              <a:rPr lang="en-US" sz="16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-NMR  spectra of PEGylated compounds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7551209" y="6875178"/>
            <a:ext cx="3270447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physical behavior</a:t>
            </a:r>
            <a:endParaRPr lang="en-US" sz="2400" b="1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7267150" y="9971581"/>
            <a:ext cx="2968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 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-vis absorption spectra of PEGylated compounds and PTZ in water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0778960" y="12915734"/>
            <a:ext cx="40231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7.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DLS graphs of the </a:t>
            </a:r>
            <a:r>
              <a:rPr lang="en-US" sz="1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studied </a:t>
            </a:r>
            <a:r>
              <a:rPr lang="en-US" sz="1600" smtClean="0">
                <a:latin typeface="Times New Roman" pitchFamily="18" charset="0"/>
                <a:cs typeface="Times New Roman" pitchFamily="18" charset="0"/>
              </a:rPr>
              <a:t>compounds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0734921" y="10214718"/>
            <a:ext cx="3475631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elf-assembling behavior</a:t>
            </a:r>
            <a:endParaRPr lang="en-US" sz="2400" b="1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10706963" y="1337998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1954140" y="1344435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7295924" y="13508740"/>
            <a:ext cx="2939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6. 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luminescence  spectra of PEGylated compounds in water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0644555" y="14779968"/>
            <a:ext cx="41575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8. a) </a:t>
            </a:r>
            <a:r>
              <a:rPr lang="en-US" sz="1600" smtClean="0">
                <a:latin typeface="Times New Roman" pitchFamily="18" charset="0"/>
                <a:cs typeface="Times New Roman" pitchFamily="18" charset="0"/>
              </a:rPr>
              <a:t>SEM</a:t>
            </a:r>
            <a:r>
              <a:rPr lang="en-US" sz="1600" b="1" smtClean="0">
                <a:latin typeface="Times New Roman" pitchFamily="18" charset="0"/>
                <a:cs typeface="Times New Roman" pitchFamily="18" charset="0"/>
              </a:rPr>
              <a:t> b) </a:t>
            </a:r>
            <a:r>
              <a:rPr lang="en-US" sz="1600" smtClean="0">
                <a:latin typeface="Times New Roman" pitchFamily="18" charset="0"/>
                <a:cs typeface="Times New Roman" pitchFamily="18" charset="0"/>
              </a:rPr>
              <a:t>POM  images of the PP embedded into a solid PVAB matrix  and </a:t>
            </a:r>
            <a:r>
              <a:rPr lang="en-US" sz="1600" b="1" smtClean="0">
                <a:latin typeface="Times New Roman" pitchFamily="18" charset="0"/>
                <a:cs typeface="Times New Roman" pitchFamily="18" charset="0"/>
              </a:rPr>
              <a:t>c)</a:t>
            </a:r>
            <a:r>
              <a:rPr lang="en-US" sz="1600" smtClean="0">
                <a:latin typeface="Times New Roman" pitchFamily="18" charset="0"/>
                <a:cs typeface="Times New Roman" pitchFamily="18" charset="0"/>
              </a:rPr>
              <a:t>AFM images of the PP in pure form</a:t>
            </a:r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10535898" y="7308682"/>
            <a:ext cx="1122478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0000" algn="just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hotophysical behavior of the compounds was investigated by UV-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ectroscopy in comparison with the pristine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Z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compounds absorption spectra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g. 5)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howed the two absorption bands from phenothiazine, with the difference that the second one is bathochromic shifted with 25 nm. This is a consequence of aggregate formation, due to the amphiphilic nature of the compounds.</a:t>
            </a:r>
          </a:p>
          <a:p>
            <a:pPr indent="360000" algn="just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the other side, the samples were able to emit blue light under UV lamp illumination </a:t>
            </a:r>
            <a:b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g. 2).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corded emission spectra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g. 6)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irmed the visual observations by the presence in the spectra of a band with a maximum in the blue region at 450 nm.</a:t>
            </a:r>
          </a:p>
        </p:txBody>
      </p:sp>
      <p:pic>
        <p:nvPicPr>
          <p:cNvPr id="107" name="Picture 3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5112" y="13548168"/>
            <a:ext cx="1486982" cy="112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" name="TextBox 107"/>
          <p:cNvSpPr txBox="1"/>
          <p:nvPr/>
        </p:nvSpPr>
        <p:spPr>
          <a:xfrm>
            <a:off x="13353212" y="13471968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14802094" y="10525668"/>
            <a:ext cx="695858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0000" algn="just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UV-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ndings, according to which the compounds are able to self assemble into aggregates, were confirmed by DLS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g. 7)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asurements. </a:t>
            </a:r>
          </a:p>
          <a:p>
            <a:pPr indent="360000" algn="just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ll cases  the aggregates were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ometric with a mean diameter of 200 nm and a quite low dimensional polydispersity. The morphological investigations by SEM, AFM and POM techniques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g.  8),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monstrated the spherical shape of the aggregates and their uniformity.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5116421" y="13491162"/>
            <a:ext cx="3475631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i="1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n vitro </a:t>
            </a:r>
            <a:r>
              <a:rPr lang="en-US" sz="2400" b="1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iocompatibility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5059271" y="13988551"/>
            <a:ext cx="670141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0000" algn="just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three compounds presented a good biocompatibility on Normal Human Dermal Fibroblast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HDF)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ells for concentrations up to 0.1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ile for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concentration increased up to 1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M.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21979248" y="3083287"/>
            <a:ext cx="686800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0000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O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ed a good antitumor activity on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man Cervical Cancer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a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ells at concentration 0.1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ith a relative cell viability of 58 % for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34 % for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22773859" y="6825249"/>
            <a:ext cx="4876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9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ell viability on </a:t>
            </a:r>
            <a:r>
              <a:rPr lang="en-US" sz="1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DF 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a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ells. 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495604" y="3130220"/>
            <a:ext cx="658462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0000" algn="just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othiazine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TZ)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fused ring heterocyclic compound with high potential to be used in a wide range of applications. Though, due to its poor solubility in ordinary solvents[1], its applicability in the biomedical field is limited. In this context the researchers attention went to finding new ways to increase its solubility. Therefore, in this study we used phenothiazine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Gylatio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the final aim to obtain water soluble compounds, proper to be used in biomedical purposes[2]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Substituent text 15">
            <a:extLst>
              <a:ext uri="{FF2B5EF4-FFF2-40B4-BE49-F238E27FC236}">
                <a16:creationId xmlns="" xmlns:a16="http://schemas.microsoft.com/office/drawing/2014/main" id="{C2987D6E-ED2A-46CB-B5C1-9E317FCCC0F8}"/>
              </a:ext>
            </a:extLst>
          </p:cNvPr>
          <p:cNvSpPr txBox="1">
            <a:spLocks/>
          </p:cNvSpPr>
          <p:nvPr/>
        </p:nvSpPr>
        <p:spPr>
          <a:xfrm>
            <a:off x="3906520" y="1078170"/>
            <a:ext cx="21447761" cy="598230"/>
          </a:xfrm>
          <a:prstGeom prst="rect">
            <a:avLst/>
          </a:prstGeom>
        </p:spPr>
        <p:txBody>
          <a:bodyPr>
            <a:normAutofit fontScale="40000" lnSpcReduction="20000"/>
          </a:bodyPr>
          <a:lstStyle>
            <a:lvl1pPr marL="979665" indent="-979665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122608" indent="-816388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26555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6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7177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587799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718421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849043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979665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110287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andu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Cibotaru</a:t>
            </a:r>
            <a:r>
              <a:rPr lang="en-US" baseline="30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ndreea-Isabel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Sandu</a:t>
            </a:r>
            <a:r>
              <a:rPr lang="en-US" baseline="30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alil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Belei</a:t>
            </a:r>
            <a:r>
              <a:rPr lang="en-US" baseline="30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uminit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Marin</a:t>
            </a:r>
            <a:r>
              <a:rPr lang="en-US" baseline="30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300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" name="Substituent text 16">
            <a:extLst>
              <a:ext uri="{FF2B5EF4-FFF2-40B4-BE49-F238E27FC236}">
                <a16:creationId xmlns="" xmlns:a16="http://schemas.microsoft.com/office/drawing/2014/main" id="{AD10FD36-7DCB-4C50-8F05-9AC3B5564EAB}"/>
              </a:ext>
            </a:extLst>
          </p:cNvPr>
          <p:cNvSpPr txBox="1">
            <a:spLocks/>
          </p:cNvSpPr>
          <p:nvPr/>
        </p:nvSpPr>
        <p:spPr>
          <a:xfrm>
            <a:off x="3906520" y="1676400"/>
            <a:ext cx="21447761" cy="634555"/>
          </a:xfrm>
          <a:prstGeom prst="rect">
            <a:avLst/>
          </a:prstGeom>
        </p:spPr>
        <p:txBody>
          <a:bodyPr>
            <a:normAutofit fontScale="40000" lnSpcReduction="20000"/>
          </a:bodyPr>
          <a:lstStyle>
            <a:lvl1pPr marL="979665" indent="-979665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122608" indent="-816388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26555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6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7177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587799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718421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849043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979665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110287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”Petru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oni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” Institute of Macromolecular Chemistry of Romanian Academy, Iasi, Romania </a:t>
            </a:r>
          </a:p>
          <a:p>
            <a:pPr marL="0" indent="0" algn="ctr">
              <a:buNone/>
            </a:pP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“Alexandru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oan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uza</a:t>
            </a:r>
            <a:r>
              <a:rPr lang="en-US" sz="48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” University, Department of Organic Chemistry, Iasi, Romania</a:t>
            </a:r>
          </a:p>
          <a:p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7" name="Substituent text 17">
            <a:extLst>
              <a:ext uri="{FF2B5EF4-FFF2-40B4-BE49-F238E27FC236}">
                <a16:creationId xmlns="" xmlns:a16="http://schemas.microsoft.com/office/drawing/2014/main" id="{F5DF7F36-9507-4DE2-9E7C-98A71CBE6E68}"/>
              </a:ext>
            </a:extLst>
          </p:cNvPr>
          <p:cNvSpPr txBox="1">
            <a:spLocks/>
          </p:cNvSpPr>
          <p:nvPr/>
        </p:nvSpPr>
        <p:spPr>
          <a:xfrm>
            <a:off x="3906520" y="232386"/>
            <a:ext cx="21447761" cy="834414"/>
          </a:xfrm>
          <a:prstGeom prst="rect">
            <a:avLst/>
          </a:prstGeom>
        </p:spPr>
        <p:txBody>
          <a:bodyPr>
            <a:noAutofit/>
          </a:bodyPr>
          <a:lstStyle>
            <a:lvl1pPr marL="979665" indent="-979665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122608" indent="-816388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8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26555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6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71771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587799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7184212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849043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979665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1102873" indent="-653110" algn="l" defTabSz="261244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Water soluble </a:t>
            </a:r>
            <a:r>
              <a:rPr lang="en-US" sz="40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EGylated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enothiazines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Synthesis, characterization and antitumor properties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51155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rid">
  <a:themeElements>
    <a:clrScheme name="Grid">
      <a:dk1>
        <a:sysClr val="windowText" lastClr="000000"/>
      </a:dk1>
      <a:lt1>
        <a:sysClr val="window" lastClr="FFFFFF"/>
      </a:lt1>
      <a:dk2>
        <a:srgbClr val="534949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Grid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Grid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175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3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3000"/>
                <a:satMod val="1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id</Template>
  <TotalTime>1</TotalTime>
  <Words>834</Words>
  <Application>Microsoft Office PowerPoint</Application>
  <PresentationFormat>Custom</PresentationFormat>
  <Paragraphs>5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Grid</vt:lpstr>
      <vt:lpstr>CS ChemDraw Drawing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3</cp:revision>
  <dcterms:created xsi:type="dcterms:W3CDTF">2006-08-16T00:00:00Z</dcterms:created>
  <dcterms:modified xsi:type="dcterms:W3CDTF">2020-10-20T12:12:58Z</dcterms:modified>
</cp:coreProperties>
</file>